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327BD4" w14:paraId="456256FC" w14:textId="77777777" w:rsidTr="00327BD4">
        <w:trPr>
          <w:trHeight w:val="4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0FEE5A2" w14:textId="77777777" w:rsidR="00327BD4" w:rsidRDefault="00327BD4">
            <w:pPr>
              <w:spacing w:line="240" w:lineRule="auto"/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DBC2D47" w14:textId="77777777" w:rsidR="00327BD4" w:rsidRDefault="00327BD4">
            <w:pPr>
              <w:spacing w:line="240" w:lineRule="auto"/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721C3D3" w14:textId="77777777" w:rsidR="00327BD4" w:rsidRDefault="00327BD4">
            <w:pPr>
              <w:spacing w:line="240" w:lineRule="auto"/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9:  آمار و احتمال</w:t>
            </w:r>
          </w:p>
        </w:tc>
      </w:tr>
      <w:tr w:rsidR="00327BD4" w14:paraId="3D3859DF" w14:textId="77777777" w:rsidTr="00327BD4">
        <w:trPr>
          <w:trHeight w:val="71"/>
        </w:trPr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8AFD983" w14:textId="77777777" w:rsidR="00327BD4" w:rsidRDefault="00327BD4">
            <w:pPr>
              <w:spacing w:line="240" w:lineRule="auto"/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27BD4" w14:paraId="245FABAF" w14:textId="77777777" w:rsidTr="00327BD4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327BD4" w14:paraId="1B943B00" w14:textId="77777777">
              <w:tc>
                <w:tcPr>
                  <w:tcW w:w="2266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35DC8D57" w14:textId="77777777" w:rsidR="00327BD4" w:rsidRDefault="00327BD4">
                  <w:pPr>
                    <w:spacing w:line="240" w:lineRule="auto"/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69270776" w14:textId="77777777" w:rsidR="00327BD4" w:rsidRDefault="00327BD4">
                  <w:pPr>
                    <w:spacing w:line="240" w:lineRule="auto"/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 آوری و نمایش داده ها</w:t>
                  </w:r>
                </w:p>
                <w:p w14:paraId="1956374D" w14:textId="77777777" w:rsidR="00327BD4" w:rsidRDefault="00327BD4">
                  <w:pPr>
                    <w:spacing w:line="240" w:lineRule="auto"/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 و تفسیر نتیجه ها</w:t>
                  </w:r>
                </w:p>
              </w:tc>
            </w:tr>
            <w:tr w:rsidR="00327BD4" w14:paraId="6DCD4E07" w14:textId="77777777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0A8210E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ی خالی عدد یا کلمه مناسب بنویسید.</w:t>
                  </w:r>
                </w:p>
                <w:p w14:paraId="6D08D672" w14:textId="77777777" w:rsidR="00327BD4" w:rsidRDefault="00327BD4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rtl/>
                    </w:rPr>
                    <w:t>- علم .......... ، علم جمع آوری اطّلاعات، سازماندهی و بررسی آنهاست.</w:t>
                  </w:r>
                </w:p>
                <w:p w14:paraId="0717D4BE" w14:textId="0153B2B7" w:rsidR="00327BD4" w:rsidRDefault="00327BD4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="00AF4703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 علم آمار به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طلاعات عددی</w:t>
                  </w:r>
                  <w:r w:rsidR="00AF4703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،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...................... </w:t>
                  </w:r>
                  <w:r w:rsidR="00BF1659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می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گویند .</w:t>
                  </w:r>
                </w:p>
                <w:p w14:paraId="38494448" w14:textId="77777777" w:rsidR="00327BD4" w:rsidRDefault="00327BD4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بیشترین یا کمترین مقدار از نمودار................ و برای بیان میزان تغییرات داده ها از نمودار ............... استفاده می شود.</w:t>
                  </w:r>
                </w:p>
              </w:tc>
            </w:tr>
            <w:tr w:rsidR="00327BD4" w14:paraId="093FA933" w14:textId="77777777">
              <w:trPr>
                <w:trHeight w:val="534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8375481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رات ریاضی دانش آموزی در شش ماه اول سال </w:t>
                  </w:r>
                </w:p>
                <w:p w14:paraId="7DB1E3B4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تحصیلی به صورت زیر بوده است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327BD4" w14:paraId="599F847C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79608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سفند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7A24A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3DC877D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E468D1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9EAA07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8EDBB1D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33028F1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 ماه</w:t>
                        </w:r>
                      </w:p>
                    </w:tc>
                  </w:tr>
                  <w:tr w:rsidR="00327BD4" w14:paraId="3D474C91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7AA683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F6C86F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1822657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905C06E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8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B41A3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74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45EC38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7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27F6B6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735138D4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خط شکسته این داده ها آن را رسم کنید . </w:t>
                  </w:r>
                </w:p>
                <w:p w14:paraId="0DFE1B46" w14:textId="439AF92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5680" behindDoc="0" locked="0" layoutInCell="1" allowOverlap="1" wp14:anchorId="71C6019E" wp14:editId="3B54E9D2">
                            <wp:simplePos x="0" y="0"/>
                            <wp:positionH relativeFrom="column">
                              <wp:posOffset>264795</wp:posOffset>
                            </wp:positionH>
                            <wp:positionV relativeFrom="paragraph">
                              <wp:posOffset>80645</wp:posOffset>
                            </wp:positionV>
                            <wp:extent cx="2806065" cy="980440"/>
                            <wp:effectExtent l="76200" t="38100" r="89535" b="86360"/>
                            <wp:wrapNone/>
                            <wp:docPr id="448" name="Group 44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0440"/>
                                      <a:chOff x="0" y="0"/>
                                      <a:chExt cx="2520138" cy="953183"/>
                                    </a:xfrm>
                                  </wpg:grpSpPr>
                                  <wps:wsp>
                                    <wps:cNvPr id="17" name="Straight Arrow Connector 17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5306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" name="Straight Arrow Connector 18"/>
                                    <wps:cNvCnPr/>
                                    <wps:spPr>
                                      <a:xfrm>
                                        <a:off x="0" y="953183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2B7D9FD" id="Group 448" o:spid="_x0000_s1026" style="position:absolute;left:0;text-align:left;margin-left:20.85pt;margin-top:6.35pt;width:220.95pt;height:77.2pt;z-index:251658240;mso-width-relative:margin;mso-height-relative:margin" coordsize="25201,9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7" o:spid="_x0000_s1027" type="#_x0000_t32" style="position:absolute;width:44;height:95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18" o:spid="_x0000_s1028" type="#_x0000_t32" style="position:absolute;top:953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68690273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1F8FF48F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70A5D24F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4822207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F602DCD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)بیشترین نمره در کدام ماه بوده است ؟ ...................</w:t>
                  </w:r>
                </w:p>
                <w:p w14:paraId="17C9E159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ج)بیشترین تغییرات بین کدام دو ماه بوده است؟ ..............</w:t>
                  </w:r>
                </w:p>
                <w:p w14:paraId="36D6DEF0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د) میانگین نمرات او در این چند ماه را به دست آورید.</w:t>
                  </w:r>
                </w:p>
                <w:p w14:paraId="6C335B3A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rtl/>
                    </w:rPr>
                  </w:pPr>
                </w:p>
              </w:tc>
            </w:tr>
            <w:tr w:rsidR="00327BD4" w14:paraId="3F12C26A" w14:textId="77777777">
              <w:trPr>
                <w:trHeight w:val="300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A4AB702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نمودار ، نمرات ماهانه یک دانش آموز را نشان میدهد.</w:t>
                  </w:r>
                </w:p>
                <w:p w14:paraId="4F5BAB61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الف) این نمودار ، چه نوع نموداری است؟</w:t>
                  </w:r>
                </w:p>
                <w:p w14:paraId="0ACA9869" w14:textId="2B1E9DC9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656704" behindDoc="0" locked="0" layoutInCell="1" allowOverlap="1" wp14:anchorId="543902A8" wp14:editId="67EDDC05">
                        <wp:simplePos x="0" y="0"/>
                        <wp:positionH relativeFrom="column">
                          <wp:posOffset>-201930</wp:posOffset>
                        </wp:positionH>
                        <wp:positionV relativeFrom="page">
                          <wp:posOffset>795655</wp:posOffset>
                        </wp:positionV>
                        <wp:extent cx="1688465" cy="1181735"/>
                        <wp:effectExtent l="0" t="0" r="698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8465" cy="118173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rtl/>
                    </w:rPr>
                    <w:t>ب) در چه ماهی کمترین نمره را گرفته است؟</w:t>
                  </w:r>
                </w:p>
                <w:p w14:paraId="1945A467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ج)  در چه ماهی نمره 18 گرفته است؟</w:t>
                  </w:r>
                </w:p>
                <w:p w14:paraId="1FC0B5FF" w14:textId="77777777" w:rsidR="00327BD4" w:rsidRDefault="00327BD4">
                  <w:pPr>
                    <w:spacing w:line="240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rtl/>
                    </w:rPr>
                    <w:t>د) میانگین نمرات او را بدست آورید.</w:t>
                  </w:r>
                  <w:r>
                    <w:rPr>
                      <w:b/>
                      <w:bCs/>
                      <w:rtl/>
                    </w:rPr>
                    <w:t xml:space="preserve"> </w:t>
                  </w:r>
                </w:p>
              </w:tc>
            </w:tr>
            <w:tr w:rsidR="00327BD4" w14:paraId="4103F337" w14:textId="77777777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</w:tcPr>
                <w:p w14:paraId="4DB940FC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327BD4" w14:paraId="44D981B0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6FEF3A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DD5AA3B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8F05021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63EF2C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تبریز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F3BE1E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زد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CD13CD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21904C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327BD4" w14:paraId="6B0F1380" w14:textId="77777777">
                    <w:trPr>
                      <w:jc w:val="center"/>
                    </w:trPr>
                    <w:tc>
                      <w:tcPr>
                        <w:tcW w:w="69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75121B7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E874F16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65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7F1BE2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018E318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86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5CCCC09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50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CBC579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6</w:t>
                        </w:r>
                      </w:p>
                    </w:tc>
                    <w:tc>
                      <w:tcPr>
                        <w:tcW w:w="98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078883B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3C6C0E0F" w14:textId="2691C798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7728" behindDoc="0" locked="0" layoutInCell="1" allowOverlap="1" wp14:anchorId="2A27D567" wp14:editId="53E580FA">
                            <wp:simplePos x="0" y="0"/>
                            <wp:positionH relativeFrom="column">
                              <wp:posOffset>297815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2806065" cy="988695"/>
                            <wp:effectExtent l="76200" t="38100" r="89535" b="97155"/>
                            <wp:wrapNone/>
                            <wp:docPr id="451" name="Group 4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988695"/>
                                      <a:chOff x="0" y="0"/>
                                      <a:chExt cx="2520138" cy="961190"/>
                                    </a:xfrm>
                                  </wpg:grpSpPr>
                                  <wps:wsp>
                                    <wps:cNvPr id="13" name="Straight Arrow Connector 13"/>
                                    <wps:cNvCnPr/>
                                    <wps:spPr>
                                      <a:xfrm flipV="1">
                                        <a:off x="0" y="0"/>
                                        <a:ext cx="4408" cy="96086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Arrow Connector 14"/>
                                    <wps:cNvCnPr/>
                                    <wps:spPr>
                                      <a:xfrm>
                                        <a:off x="0" y="961190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21EC84A" id="Group 451" o:spid="_x0000_s1026" style="position:absolute;left:0;text-align:left;margin-left:23.45pt;margin-top:4.5pt;width:220.95pt;height:77.85pt;z-index:251658240;mso-width-relative:margin;mso-height-relative:margin" coordsize="25201,9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">
                            <v:shape id="Straight Arrow Connector 13" o:spid="_x0000_s1027" type="#_x0000_t32" style="position:absolute;width:44;height:96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" strokecolor="black [3200]" strokeweight="1.5pt">
                              <v:stroke endarrow="block" joinstyle="miter"/>
                            </v:shape>
                            <v:shape id="Straight Arrow Connector 14" o:spid="_x0000_s1028" type="#_x0000_t32" style="position:absolute;top:9611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8643955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7F82A39" w14:textId="77777777" w:rsidR="00327BD4" w:rsidRDefault="00327BD4">
                  <w:pPr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678BD52" w14:textId="77777777" w:rsidR="00327BD4" w:rsidRDefault="00327BD4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F966B8F" w14:textId="77777777" w:rsidR="00327BD4" w:rsidRDefault="00327BD4">
            <w:pPr>
              <w:spacing w:line="240" w:lineRule="auto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327BD4" w14:paraId="2F266C97" w14:textId="77777777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left w:val="nil"/>
                    <w:bottom w:val="dotted" w:sz="4" w:space="0" w:color="auto"/>
                    <w:right w:val="nil"/>
                  </w:tcBorders>
                </w:tcPr>
                <w:p w14:paraId="58A919F9" w14:textId="77777777" w:rsidR="00327BD4" w:rsidRDefault="00327BD4" w:rsidP="00327BD4">
                  <w:pPr>
                    <w:pStyle w:val="ListParagraph"/>
                    <w:numPr>
                      <w:ilvl w:val="0"/>
                      <w:numId w:val="4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یزان محصولات یک باغ در جدول زیر آمده است. </w:t>
                  </w:r>
                </w:p>
                <w:p w14:paraId="6A565B2B" w14:textId="272B32FB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دول را کامل و نمودار دایره ای آنها رسم کنید.</w:t>
                  </w:r>
                  <w:r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0DF4682D" w14:textId="3F4F94A9" w:rsidR="00327BD4" w:rsidRDefault="006A3F5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0800" behindDoc="0" locked="0" layoutInCell="1" allowOverlap="1" wp14:anchorId="0585E59E" wp14:editId="7532122D">
                        <wp:simplePos x="0" y="0"/>
                        <wp:positionH relativeFrom="column">
                          <wp:posOffset>-60290</wp:posOffset>
                        </wp:positionH>
                        <wp:positionV relativeFrom="paragraph">
                          <wp:posOffset>45309</wp:posOffset>
                        </wp:positionV>
                        <wp:extent cx="810888" cy="790918"/>
                        <wp:effectExtent l="0" t="0" r="8890" b="0"/>
                        <wp:wrapNone/>
                        <wp:docPr id="6" name="Picture 6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Picture 6"/>
                                <pic:cNvPicPr/>
                              </pic:nvPicPr>
                              <pic:blipFill>
                                <a:blip r:embed="rId9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0888" cy="79091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51"/>
                    <w:gridCol w:w="530"/>
                    <w:gridCol w:w="547"/>
                    <w:gridCol w:w="571"/>
                    <w:gridCol w:w="646"/>
                  </w:tblGrid>
                  <w:tr w:rsidR="00327BD4" w14:paraId="1558D9C7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44D3AD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نوع محصول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1D8638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756E850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BF19790" w14:textId="28340FB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503046" w14:textId="01B68C10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327BD4" w14:paraId="381179F3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CA773F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F17DDCA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00</w:t>
                        </w: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21A43DD1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4E42D94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40</w:t>
                        </w: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0B5588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1</w:t>
                        </w:r>
                        <w:bookmarkStart w:id="0" w:name="_GoBack"/>
                        <w:bookmarkEnd w:id="0"/>
                      </w:p>
                    </w:tc>
                  </w:tr>
                  <w:tr w:rsidR="00327BD4" w14:paraId="35CD4530" w14:textId="77777777">
                    <w:tc>
                      <w:tcPr>
                        <w:tcW w:w="115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1802962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CC060BA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B4BAE63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16DFEAF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0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3D036A6" w14:textId="77777777" w:rsidR="00327BD4" w:rsidRDefault="00327BD4">
                        <w:pPr>
                          <w:spacing w:line="240" w:lineRule="auto"/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1EE415D6" w14:textId="73E971F4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27BD4" w14:paraId="683B8C85" w14:textId="77777777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vAlign w:val="center"/>
                  <w:hideMark/>
                </w:tcPr>
                <w:p w14:paraId="70209905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vAlign w:val="center"/>
                  <w:hideMark/>
                </w:tcPr>
                <w:p w14:paraId="2D9B4F8D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3A479C14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-New-Bold" w:cs="B Nazanin" w:hint="cs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327BD4" w14:paraId="5AEBBE20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F8AC1AD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 پرتاب یک تاس ، هر یک از احتمال های زیر را محاسبه کنید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327BD4" w14:paraId="748D2045" w14:textId="77777777">
                    <w:tc>
                      <w:tcPr>
                        <w:tcW w:w="2263" w:type="dxa"/>
                        <w:hideMark/>
                      </w:tcPr>
                      <w:p w14:paraId="1934F140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2 بیاید: .......... 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1F17F134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بزرگتر ازصفر بیاید: .... </w:t>
                        </w:r>
                      </w:p>
                    </w:tc>
                  </w:tr>
                  <w:tr w:rsidR="00327BD4" w14:paraId="2C782CE1" w14:textId="77777777">
                    <w:tc>
                      <w:tcPr>
                        <w:tcW w:w="2263" w:type="dxa"/>
                        <w:hideMark/>
                      </w:tcPr>
                      <w:p w14:paraId="651BE2BD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عدد فرد بیاید : ..........                                  </w:t>
                        </w:r>
                      </w:p>
                    </w:tc>
                    <w:tc>
                      <w:tcPr>
                        <w:tcW w:w="2754" w:type="dxa"/>
                        <w:hideMark/>
                      </w:tcPr>
                      <w:p w14:paraId="79D6473F" w14:textId="77777777" w:rsidR="00327BD4" w:rsidRDefault="00327BD4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- عدد برزگتر از 6 بیاید: ........</w:t>
                        </w:r>
                      </w:p>
                    </w:tc>
                  </w:tr>
                </w:tbl>
                <w:p w14:paraId="195E8A48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27BD4" w14:paraId="33B0BDEE" w14:textId="77777777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20E9C6E4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رای هریک از احتمال های زیر مثالی بنویسید.</w:t>
                  </w:r>
                </w:p>
                <w:p w14:paraId="437FD692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رخ دادن آن یک باشد :</w:t>
                  </w:r>
                </w:p>
                <w:p w14:paraId="1A576C4B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2B1D0F84">
                      <v:shape id="_x0000_i1026" type="#_x0000_t75" style="width:9.75pt;height:27.25pt" o:ole="">
                        <v:imagedata r:id="rId10" o:title=""/>
                      </v:shape>
                      <o:OLEObject Type="Embed" ProgID="Equation.DSMT4" ShapeID="_x0000_i1026" DrawAspect="Content" ObjectID="_1808133782" r:id="rId11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</w:t>
                  </w:r>
                </w:p>
                <w:p w14:paraId="26E23724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احتمال وقوع صفر باشد :</w:t>
                  </w:r>
                </w:p>
                <w:p w14:paraId="4F6A14E7" w14:textId="77777777" w:rsidR="00327BD4" w:rsidRDefault="00327BD4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حتمال رخ دادن 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195" w:dyaOrig="540" w14:anchorId="14E900DD">
                      <v:shape id="_x0000_i1027" type="#_x0000_t75" style="width:9.75pt;height:27.25pt" o:ole="">
                        <v:imagedata r:id="rId12" o:title=""/>
                      </v:shape>
                      <o:OLEObject Type="Embed" ProgID="Equation.DSMT4" ShapeID="_x0000_i1027" DrawAspect="Content" ObjectID="_1808133783" r:id="rId13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شد: </w:t>
                  </w:r>
                </w:p>
              </w:tc>
            </w:tr>
            <w:tr w:rsidR="00327BD4" w14:paraId="38A10BC8" w14:textId="77777777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E732F66" w14:textId="4A5F69C5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659776" behindDoc="0" locked="0" layoutInCell="1" allowOverlap="1" wp14:anchorId="112DF502" wp14:editId="361B24CC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80"/>
                        <wp:effectExtent l="0" t="0" r="4445" b="0"/>
                        <wp:wrapNone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1855" cy="88138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رخنده ی زیر را چرخانده ایم ، احتمال های خواسته شده را بنویسید.</w:t>
                  </w:r>
                </w:p>
                <w:p w14:paraId="43EE3106" w14:textId="77777777" w:rsidR="00327BD4" w:rsidRDefault="00327BD4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فرد بایستد: ............</w:t>
                  </w:r>
                  <w:r>
                    <w:rPr>
                      <w:rFonts w:cs="B Nazanin" w:hint="cs"/>
                      <w:b/>
                      <w:bCs/>
                      <w:noProof/>
                    </w:rPr>
                    <w:t xml:space="preserve"> </w:t>
                  </w:r>
                </w:p>
                <w:p w14:paraId="23DB8C45" w14:textId="77777777" w:rsidR="00327BD4" w:rsidRDefault="00327BD4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- عقربه روی عدد 4 بایستد: ...........</w:t>
                  </w:r>
                </w:p>
              </w:tc>
            </w:tr>
            <w:tr w:rsidR="00327BD4" w14:paraId="65C6C2AB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54DD3E5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b/>
                      <w:bCs/>
                      <w:noProof/>
                      <w:rtl/>
                    </w:rPr>
                    <w:t xml:space="preserve">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حتمال تولد نوزاد در یکی از روزهای هفته چقدر است؟</w:t>
                  </w:r>
                </w:p>
              </w:tc>
            </w:tr>
            <w:tr w:rsidR="00327BD4" w14:paraId="6C5A8895" w14:textId="77777777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15270918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یا </w:t>
                  </w:r>
                  <w:r>
                    <w:rPr>
                      <w:rFonts w:ascii="Estedad Bold" w:hAnsi="Estedad Bold" w:cs="Estedad Bold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یا &lt; احتمال وقوع اتفاق ها را با هم مقایسه کنید.</w:t>
                  </w:r>
                </w:p>
                <w:p w14:paraId="15949192" w14:textId="77777777" w:rsidR="00327BD4" w:rsidRDefault="00327BD4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١ یا ٢ بیاید 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49D2E3D1">
                      <v:shape id="_x0000_i1028" type="#_x0000_t75" style="width:15.55pt;height:16.2pt" o:ole="">
                        <v:imagedata r:id="rId15" o:title=""/>
                      </v:shape>
                      <o:OLEObject Type="Embed" ProgID="Equation.DSMT4" ShapeID="_x0000_i1028" DrawAspect="Content" ObjectID="_1808133784" r:id="rId16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تاس ٣ بیاید</w:t>
                  </w:r>
                </w:p>
                <w:p w14:paraId="7FA15C30" w14:textId="77777777" w:rsidR="00327BD4" w:rsidRDefault="00327BD4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تاس عددی کمتر از ٤ بیاید  </w:t>
                  </w:r>
                  <w:r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315" w:dyaOrig="330" w14:anchorId="3A7AB858">
                      <v:shape id="_x0000_i1029" type="#_x0000_t75" style="width:15.55pt;height:16.2pt" o:ole="">
                        <v:imagedata r:id="rId15" o:title=""/>
                      </v:shape>
                      <o:OLEObject Type="Embed" ProgID="Equation.DSMT4" ShapeID="_x0000_i1029" DrawAspect="Content" ObjectID="_1808133785" r:id="rId17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تاس ٤ یا ٥ 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327BD4" w14:paraId="1ACAE411" w14:textId="77777777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6836B2BD" w14:textId="77777777" w:rsidR="00327BD4" w:rsidRDefault="00327BD4" w:rsidP="00327BD4">
                  <w:pPr>
                    <w:pStyle w:val="ListParagraph"/>
                    <w:numPr>
                      <w:ilvl w:val="0"/>
                      <w:numId w:val="5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لف - تاسی را 300 بار پرتاب می کنیم:</w:t>
                  </w:r>
                </w:p>
                <w:p w14:paraId="1573EB2F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6  بیاید؟................             </w:t>
                  </w:r>
                </w:p>
                <w:p w14:paraId="1B121A7B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انتظار داریم چند بار عدد فرد بیاید؟................  </w:t>
                  </w:r>
                </w:p>
                <w:p w14:paraId="208EA133" w14:textId="77777777" w:rsidR="00327BD4" w:rsidRDefault="00327B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سکه ای را 20 بار می اندازیم انتظار داریم چند بار رو بیاید : .................</w:t>
                  </w:r>
                </w:p>
              </w:tc>
            </w:tr>
          </w:tbl>
          <w:p w14:paraId="749C1F0A" w14:textId="77777777" w:rsidR="00327BD4" w:rsidRDefault="00327BD4">
            <w:pPr>
              <w:spacing w:line="240" w:lineRule="auto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4FB5D28" w:rsidR="00766D54" w:rsidRPr="00C90CD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C90CD9" w:rsidSect="00917E51">
      <w:footerReference w:type="default" r:id="rId1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D68751" w14:textId="77777777" w:rsidR="009D06D5" w:rsidRDefault="009D06D5" w:rsidP="003C5476">
      <w:pPr>
        <w:spacing w:after="0" w:line="240" w:lineRule="auto"/>
      </w:pPr>
      <w:r>
        <w:separator/>
      </w:r>
    </w:p>
  </w:endnote>
  <w:endnote w:type="continuationSeparator" w:id="0">
    <w:p w14:paraId="7486A4E2" w14:textId="77777777" w:rsidR="009D06D5" w:rsidRDefault="009D06D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Estedad Bold">
    <w:panose1 w:val="02000803000000000000"/>
    <w:charset w:val="00"/>
    <w:family w:val="auto"/>
    <w:pitch w:val="variable"/>
    <w:sig w:usb0="A000207F" w:usb1="9000207B" w:usb2="00000008" w:usb3="00000000" w:csb0="000000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6294B" w:rsidRPr="00B86D05" w:rsidRDefault="0076294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6294B" w:rsidRDefault="007629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A6B312" w14:textId="77777777" w:rsidR="009D06D5" w:rsidRDefault="009D06D5" w:rsidP="003C5476">
      <w:pPr>
        <w:spacing w:after="0" w:line="240" w:lineRule="auto"/>
      </w:pPr>
      <w:r>
        <w:separator/>
      </w:r>
    </w:p>
  </w:footnote>
  <w:footnote w:type="continuationSeparator" w:id="0">
    <w:p w14:paraId="44D7EA51" w14:textId="77777777" w:rsidR="009D06D5" w:rsidRDefault="009D06D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2.3pt;height:12.3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F48AA"/>
    <w:multiLevelType w:val="hybridMultilevel"/>
    <w:tmpl w:val="08DC5C8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967C52"/>
    <w:multiLevelType w:val="hybridMultilevel"/>
    <w:tmpl w:val="55BCA1D6"/>
    <w:lvl w:ilvl="0" w:tplc="5BFA0FF8">
      <w:start w:val="3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B7B0C"/>
    <w:multiLevelType w:val="hybridMultilevel"/>
    <w:tmpl w:val="28C2F0D2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E65E7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6D6A9F"/>
    <w:multiLevelType w:val="hybridMultilevel"/>
    <w:tmpl w:val="F04C3E50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0E5E86AE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B0E38D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8"/>
  </w:num>
  <w:num w:numId="2">
    <w:abstractNumId w:val="4"/>
  </w:num>
  <w:num w:numId="3">
    <w:abstractNumId w:val="33"/>
  </w:num>
  <w:num w:numId="4">
    <w:abstractNumId w:val="13"/>
  </w:num>
  <w:num w:numId="5">
    <w:abstractNumId w:val="43"/>
  </w:num>
  <w:num w:numId="6">
    <w:abstractNumId w:val="17"/>
  </w:num>
  <w:num w:numId="7">
    <w:abstractNumId w:val="15"/>
  </w:num>
  <w:num w:numId="8">
    <w:abstractNumId w:val="0"/>
  </w:num>
  <w:num w:numId="9">
    <w:abstractNumId w:val="23"/>
  </w:num>
  <w:num w:numId="10">
    <w:abstractNumId w:val="19"/>
  </w:num>
  <w:num w:numId="11">
    <w:abstractNumId w:val="35"/>
  </w:num>
  <w:num w:numId="12">
    <w:abstractNumId w:val="21"/>
  </w:num>
  <w:num w:numId="13">
    <w:abstractNumId w:val="25"/>
  </w:num>
  <w:num w:numId="14">
    <w:abstractNumId w:val="1"/>
  </w:num>
  <w:num w:numId="15">
    <w:abstractNumId w:val="18"/>
  </w:num>
  <w:num w:numId="16">
    <w:abstractNumId w:val="31"/>
  </w:num>
  <w:num w:numId="17">
    <w:abstractNumId w:val="20"/>
  </w:num>
  <w:num w:numId="18">
    <w:abstractNumId w:val="26"/>
  </w:num>
  <w:num w:numId="19">
    <w:abstractNumId w:val="36"/>
  </w:num>
  <w:num w:numId="20">
    <w:abstractNumId w:val="39"/>
  </w:num>
  <w:num w:numId="21">
    <w:abstractNumId w:val="27"/>
  </w:num>
  <w:num w:numId="22">
    <w:abstractNumId w:val="46"/>
  </w:num>
  <w:num w:numId="23">
    <w:abstractNumId w:val="45"/>
  </w:num>
  <w:num w:numId="24">
    <w:abstractNumId w:val="12"/>
  </w:num>
  <w:num w:numId="25">
    <w:abstractNumId w:val="9"/>
  </w:num>
  <w:num w:numId="26">
    <w:abstractNumId w:val="7"/>
  </w:num>
  <w:num w:numId="27">
    <w:abstractNumId w:val="34"/>
  </w:num>
  <w:num w:numId="28">
    <w:abstractNumId w:val="30"/>
  </w:num>
  <w:num w:numId="29">
    <w:abstractNumId w:val="38"/>
  </w:num>
  <w:num w:numId="30">
    <w:abstractNumId w:val="6"/>
  </w:num>
  <w:num w:numId="31">
    <w:abstractNumId w:val="3"/>
  </w:num>
  <w:num w:numId="32">
    <w:abstractNumId w:val="29"/>
  </w:num>
  <w:num w:numId="33">
    <w:abstractNumId w:val="41"/>
  </w:num>
  <w:num w:numId="34">
    <w:abstractNumId w:val="40"/>
  </w:num>
  <w:num w:numId="35">
    <w:abstractNumId w:val="2"/>
  </w:num>
  <w:num w:numId="36">
    <w:abstractNumId w:val="32"/>
  </w:num>
  <w:num w:numId="37">
    <w:abstractNumId w:val="47"/>
  </w:num>
  <w:num w:numId="38">
    <w:abstractNumId w:val="44"/>
  </w:num>
  <w:num w:numId="39">
    <w:abstractNumId w:val="11"/>
  </w:num>
  <w:num w:numId="40">
    <w:abstractNumId w:val="22"/>
  </w:num>
  <w:num w:numId="41">
    <w:abstractNumId w:val="10"/>
  </w:num>
  <w:num w:numId="42">
    <w:abstractNumId w:val="37"/>
  </w:num>
  <w:num w:numId="43">
    <w:abstractNumId w:val="24"/>
  </w:num>
  <w:num w:numId="44">
    <w:abstractNumId w:val="14"/>
  </w:num>
  <w:num w:numId="45">
    <w:abstractNumId w:val="42"/>
  </w:num>
  <w:num w:numId="46">
    <w:abstractNumId w:val="16"/>
  </w:num>
  <w:num w:numId="47">
    <w:abstractNumId w:val="8"/>
  </w:num>
  <w:num w:numId="48">
    <w:abstractNumId w:val="5"/>
  </w:num>
  <w:num w:numId="4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2A04"/>
    <w:rsid w:val="00026C3B"/>
    <w:rsid w:val="0003000E"/>
    <w:rsid w:val="000336F4"/>
    <w:rsid w:val="00034B28"/>
    <w:rsid w:val="000367D3"/>
    <w:rsid w:val="00040662"/>
    <w:rsid w:val="000524ED"/>
    <w:rsid w:val="00053872"/>
    <w:rsid w:val="000553C0"/>
    <w:rsid w:val="00056045"/>
    <w:rsid w:val="000565D8"/>
    <w:rsid w:val="00080E55"/>
    <w:rsid w:val="00090A8F"/>
    <w:rsid w:val="000A0520"/>
    <w:rsid w:val="000B48CD"/>
    <w:rsid w:val="000B4BF8"/>
    <w:rsid w:val="000B523E"/>
    <w:rsid w:val="000C2437"/>
    <w:rsid w:val="000D1F25"/>
    <w:rsid w:val="000D748E"/>
    <w:rsid w:val="000F67D0"/>
    <w:rsid w:val="00100083"/>
    <w:rsid w:val="00102B0B"/>
    <w:rsid w:val="00102B28"/>
    <w:rsid w:val="0011061B"/>
    <w:rsid w:val="00113331"/>
    <w:rsid w:val="00122F6A"/>
    <w:rsid w:val="0013737B"/>
    <w:rsid w:val="00141457"/>
    <w:rsid w:val="00152E1E"/>
    <w:rsid w:val="00164B19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10FA"/>
    <w:rsid w:val="001D27AE"/>
    <w:rsid w:val="001D4E63"/>
    <w:rsid w:val="001D5020"/>
    <w:rsid w:val="001F28AD"/>
    <w:rsid w:val="002371B2"/>
    <w:rsid w:val="00246EB4"/>
    <w:rsid w:val="00250DE6"/>
    <w:rsid w:val="00253713"/>
    <w:rsid w:val="00253E42"/>
    <w:rsid w:val="0026069C"/>
    <w:rsid w:val="0028438B"/>
    <w:rsid w:val="002928B0"/>
    <w:rsid w:val="002A39A6"/>
    <w:rsid w:val="002B0715"/>
    <w:rsid w:val="002C3F01"/>
    <w:rsid w:val="002C7A06"/>
    <w:rsid w:val="002F643D"/>
    <w:rsid w:val="002F69FF"/>
    <w:rsid w:val="002F7179"/>
    <w:rsid w:val="00303883"/>
    <w:rsid w:val="0030499E"/>
    <w:rsid w:val="0030645E"/>
    <w:rsid w:val="00311344"/>
    <w:rsid w:val="00311C8E"/>
    <w:rsid w:val="0031734B"/>
    <w:rsid w:val="00327BD4"/>
    <w:rsid w:val="003321C8"/>
    <w:rsid w:val="0033588D"/>
    <w:rsid w:val="00335E0B"/>
    <w:rsid w:val="00340480"/>
    <w:rsid w:val="0034553C"/>
    <w:rsid w:val="00376B9E"/>
    <w:rsid w:val="00386EB4"/>
    <w:rsid w:val="003911E5"/>
    <w:rsid w:val="003B0E60"/>
    <w:rsid w:val="003B2493"/>
    <w:rsid w:val="003B45E8"/>
    <w:rsid w:val="003B4F44"/>
    <w:rsid w:val="003B7DE9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78D"/>
    <w:rsid w:val="004378A0"/>
    <w:rsid w:val="004521A6"/>
    <w:rsid w:val="00454137"/>
    <w:rsid w:val="00456D2E"/>
    <w:rsid w:val="00460798"/>
    <w:rsid w:val="004625AA"/>
    <w:rsid w:val="004871B0"/>
    <w:rsid w:val="0049750C"/>
    <w:rsid w:val="004A2A1B"/>
    <w:rsid w:val="004A33AB"/>
    <w:rsid w:val="004A6BE9"/>
    <w:rsid w:val="004C1C77"/>
    <w:rsid w:val="004C2695"/>
    <w:rsid w:val="004D69C2"/>
    <w:rsid w:val="004E1C03"/>
    <w:rsid w:val="005008AF"/>
    <w:rsid w:val="0050661B"/>
    <w:rsid w:val="005119E2"/>
    <w:rsid w:val="005129AE"/>
    <w:rsid w:val="00525B83"/>
    <w:rsid w:val="00530738"/>
    <w:rsid w:val="00531F01"/>
    <w:rsid w:val="005574A4"/>
    <w:rsid w:val="00563C51"/>
    <w:rsid w:val="00590F73"/>
    <w:rsid w:val="00593227"/>
    <w:rsid w:val="005963AB"/>
    <w:rsid w:val="00597836"/>
    <w:rsid w:val="005A20BA"/>
    <w:rsid w:val="005A78AB"/>
    <w:rsid w:val="005B360B"/>
    <w:rsid w:val="005D0FB3"/>
    <w:rsid w:val="005D1F85"/>
    <w:rsid w:val="005D2D0D"/>
    <w:rsid w:val="005F7E6F"/>
    <w:rsid w:val="00601A9F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20CD"/>
    <w:rsid w:val="006A3F5D"/>
    <w:rsid w:val="006A78EC"/>
    <w:rsid w:val="006B5002"/>
    <w:rsid w:val="006B5C68"/>
    <w:rsid w:val="006E7669"/>
    <w:rsid w:val="007058A2"/>
    <w:rsid w:val="007060F6"/>
    <w:rsid w:val="0071320F"/>
    <w:rsid w:val="007368ED"/>
    <w:rsid w:val="007373A5"/>
    <w:rsid w:val="00743DDC"/>
    <w:rsid w:val="0076294B"/>
    <w:rsid w:val="00766D54"/>
    <w:rsid w:val="00780BD3"/>
    <w:rsid w:val="007813CA"/>
    <w:rsid w:val="00783F99"/>
    <w:rsid w:val="00792FDD"/>
    <w:rsid w:val="00793A38"/>
    <w:rsid w:val="007973EF"/>
    <w:rsid w:val="007B55BC"/>
    <w:rsid w:val="007B7BA7"/>
    <w:rsid w:val="007D0FEE"/>
    <w:rsid w:val="007D62BA"/>
    <w:rsid w:val="007E46D3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1974"/>
    <w:rsid w:val="00852AA6"/>
    <w:rsid w:val="0085431C"/>
    <w:rsid w:val="008639F0"/>
    <w:rsid w:val="00866944"/>
    <w:rsid w:val="00871A88"/>
    <w:rsid w:val="008A06D2"/>
    <w:rsid w:val="008A4D83"/>
    <w:rsid w:val="008A5BD5"/>
    <w:rsid w:val="008A7508"/>
    <w:rsid w:val="008B48DF"/>
    <w:rsid w:val="008B7EE2"/>
    <w:rsid w:val="008C0F89"/>
    <w:rsid w:val="008C4396"/>
    <w:rsid w:val="008C4456"/>
    <w:rsid w:val="008C4925"/>
    <w:rsid w:val="008D2D25"/>
    <w:rsid w:val="008E72D6"/>
    <w:rsid w:val="008F1DEB"/>
    <w:rsid w:val="0090683A"/>
    <w:rsid w:val="009118DA"/>
    <w:rsid w:val="00912F98"/>
    <w:rsid w:val="0091451F"/>
    <w:rsid w:val="00917E51"/>
    <w:rsid w:val="009266E7"/>
    <w:rsid w:val="00942C3A"/>
    <w:rsid w:val="00944948"/>
    <w:rsid w:val="009450B4"/>
    <w:rsid w:val="00945905"/>
    <w:rsid w:val="00947373"/>
    <w:rsid w:val="00950918"/>
    <w:rsid w:val="00954DD1"/>
    <w:rsid w:val="00963BFA"/>
    <w:rsid w:val="00976527"/>
    <w:rsid w:val="00977E56"/>
    <w:rsid w:val="0098263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6D5"/>
    <w:rsid w:val="009E164D"/>
    <w:rsid w:val="009E4A5A"/>
    <w:rsid w:val="009F3A91"/>
    <w:rsid w:val="009F788A"/>
    <w:rsid w:val="00A02D39"/>
    <w:rsid w:val="00A05D79"/>
    <w:rsid w:val="00A05D7D"/>
    <w:rsid w:val="00A11624"/>
    <w:rsid w:val="00A1354E"/>
    <w:rsid w:val="00A141EF"/>
    <w:rsid w:val="00A21D02"/>
    <w:rsid w:val="00A2319A"/>
    <w:rsid w:val="00A24FC9"/>
    <w:rsid w:val="00A26C67"/>
    <w:rsid w:val="00A35D86"/>
    <w:rsid w:val="00A568B8"/>
    <w:rsid w:val="00A57155"/>
    <w:rsid w:val="00A60A6E"/>
    <w:rsid w:val="00A64191"/>
    <w:rsid w:val="00A77BE2"/>
    <w:rsid w:val="00AA2CC4"/>
    <w:rsid w:val="00AA5F74"/>
    <w:rsid w:val="00AC5613"/>
    <w:rsid w:val="00AD39AA"/>
    <w:rsid w:val="00AD5B51"/>
    <w:rsid w:val="00AF4703"/>
    <w:rsid w:val="00AF507E"/>
    <w:rsid w:val="00AF6959"/>
    <w:rsid w:val="00B01BE2"/>
    <w:rsid w:val="00B101F0"/>
    <w:rsid w:val="00B268A5"/>
    <w:rsid w:val="00B268BE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A6323"/>
    <w:rsid w:val="00BB7852"/>
    <w:rsid w:val="00BC44C0"/>
    <w:rsid w:val="00BE00DE"/>
    <w:rsid w:val="00BE0B30"/>
    <w:rsid w:val="00BE6399"/>
    <w:rsid w:val="00BF1659"/>
    <w:rsid w:val="00BF3972"/>
    <w:rsid w:val="00BF430A"/>
    <w:rsid w:val="00C003FB"/>
    <w:rsid w:val="00C0101A"/>
    <w:rsid w:val="00C100E2"/>
    <w:rsid w:val="00C11B34"/>
    <w:rsid w:val="00C23481"/>
    <w:rsid w:val="00C2705B"/>
    <w:rsid w:val="00C47A90"/>
    <w:rsid w:val="00C61E6B"/>
    <w:rsid w:val="00C64ABA"/>
    <w:rsid w:val="00C663DD"/>
    <w:rsid w:val="00C66892"/>
    <w:rsid w:val="00C80196"/>
    <w:rsid w:val="00C903D2"/>
    <w:rsid w:val="00C90CD9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0BAA"/>
    <w:rsid w:val="00D01E85"/>
    <w:rsid w:val="00D113F3"/>
    <w:rsid w:val="00D128B3"/>
    <w:rsid w:val="00D164FA"/>
    <w:rsid w:val="00D215DA"/>
    <w:rsid w:val="00D30641"/>
    <w:rsid w:val="00D40323"/>
    <w:rsid w:val="00D40343"/>
    <w:rsid w:val="00D5185C"/>
    <w:rsid w:val="00D62A3D"/>
    <w:rsid w:val="00D72E3E"/>
    <w:rsid w:val="00D800EE"/>
    <w:rsid w:val="00D83793"/>
    <w:rsid w:val="00D8398E"/>
    <w:rsid w:val="00D91E86"/>
    <w:rsid w:val="00D93D48"/>
    <w:rsid w:val="00D96DEE"/>
    <w:rsid w:val="00DA3DF2"/>
    <w:rsid w:val="00DB3921"/>
    <w:rsid w:val="00DC6916"/>
    <w:rsid w:val="00DD3DA1"/>
    <w:rsid w:val="00DF191C"/>
    <w:rsid w:val="00DF25A0"/>
    <w:rsid w:val="00DF6A84"/>
    <w:rsid w:val="00E00F2B"/>
    <w:rsid w:val="00E02154"/>
    <w:rsid w:val="00E02DAE"/>
    <w:rsid w:val="00E122E4"/>
    <w:rsid w:val="00E25AE7"/>
    <w:rsid w:val="00E323EA"/>
    <w:rsid w:val="00E417A9"/>
    <w:rsid w:val="00E45AA7"/>
    <w:rsid w:val="00E46101"/>
    <w:rsid w:val="00E5144C"/>
    <w:rsid w:val="00E54000"/>
    <w:rsid w:val="00E62A75"/>
    <w:rsid w:val="00E65CE5"/>
    <w:rsid w:val="00E7002C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75C54"/>
    <w:rsid w:val="00F842B3"/>
    <w:rsid w:val="00F85AF6"/>
    <w:rsid w:val="00F86145"/>
    <w:rsid w:val="00F87424"/>
    <w:rsid w:val="00F8749B"/>
    <w:rsid w:val="00F90904"/>
    <w:rsid w:val="00FB0145"/>
    <w:rsid w:val="00FB5B7E"/>
    <w:rsid w:val="00FC0DE2"/>
    <w:rsid w:val="00FC1923"/>
    <w:rsid w:val="00FC4B8C"/>
    <w:rsid w:val="00FC4BAD"/>
    <w:rsid w:val="00FD77B1"/>
    <w:rsid w:val="00FF4A65"/>
    <w:rsid w:val="00FF50D7"/>
    <w:rsid w:val="00FF6691"/>
    <w:rsid w:val="00FF73B0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7BD4"/>
    <w:pPr>
      <w:bidi/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spacing w:line="259" w:lineRule="auto"/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33F995-3B74-451C-8A90-6037C662E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5</TotalTime>
  <Pages>1</Pages>
  <Words>370</Words>
  <Characters>211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34</cp:revision>
  <cp:lastPrinted>2024-04-19T06:13:00Z</cp:lastPrinted>
  <dcterms:created xsi:type="dcterms:W3CDTF">2020-05-21T12:14:00Z</dcterms:created>
  <dcterms:modified xsi:type="dcterms:W3CDTF">2025-05-07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